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737B4" w:rsidRDefault="008737B4" w:rsidP="001F6297">
      <w:pPr>
        <w:spacing w:line="360" w:lineRule="auto"/>
        <w:jc w:val="center"/>
        <w:rPr>
          <w:i w:val="0"/>
          <w:sz w:val="24"/>
          <w:szCs w:val="24"/>
          <w:u w:val="none"/>
        </w:rPr>
      </w:pPr>
    </w:p>
    <w:p w:rsidR="008737B4" w:rsidRDefault="008737B4" w:rsidP="001F6297">
      <w:pPr>
        <w:spacing w:line="360" w:lineRule="auto"/>
        <w:jc w:val="center"/>
        <w:rPr>
          <w:i w:val="0"/>
          <w:sz w:val="24"/>
          <w:szCs w:val="24"/>
          <w:u w:val="none"/>
        </w:rPr>
      </w:pPr>
    </w:p>
    <w:p w:rsidR="001F6297" w:rsidRDefault="001F6297" w:rsidP="001F6297">
      <w:pPr>
        <w:spacing w:line="360" w:lineRule="auto"/>
        <w:jc w:val="center"/>
        <w:rPr>
          <w:i w:val="0"/>
          <w:sz w:val="24"/>
          <w:szCs w:val="24"/>
          <w:u w:val="none"/>
        </w:rPr>
      </w:pPr>
      <w:r>
        <w:rPr>
          <w:i w:val="0"/>
          <w:sz w:val="24"/>
          <w:szCs w:val="24"/>
          <w:u w:val="none"/>
        </w:rPr>
        <w:t>POST-EXPERIMENT QUIZ</w:t>
      </w:r>
    </w:p>
    <w:p w:rsidR="001F6297" w:rsidRPr="00E37600" w:rsidRDefault="001F6297" w:rsidP="001F6297">
      <w:pPr>
        <w:spacing w:line="360" w:lineRule="auto"/>
        <w:jc w:val="both"/>
        <w:rPr>
          <w:i w:val="0"/>
          <w:sz w:val="24"/>
          <w:szCs w:val="24"/>
          <w:u w:val="none"/>
        </w:rPr>
      </w:pPr>
    </w:p>
    <w:p w:rsidR="001F6297" w:rsidRDefault="001F6297" w:rsidP="001F6297">
      <w:pPr>
        <w:numPr>
          <w:ilvl w:val="0"/>
          <w:numId w:val="1"/>
        </w:numPr>
        <w:spacing w:line="360" w:lineRule="auto"/>
        <w:jc w:val="both"/>
        <w:rPr>
          <w:b w:val="0"/>
          <w:i w:val="0"/>
          <w:sz w:val="24"/>
          <w:szCs w:val="24"/>
          <w:u w:val="none"/>
        </w:rPr>
      </w:pPr>
      <w:r>
        <w:rPr>
          <w:b w:val="0"/>
          <w:i w:val="0"/>
          <w:sz w:val="24"/>
          <w:szCs w:val="24"/>
          <w:u w:val="none"/>
        </w:rPr>
        <w:t xml:space="preserve">What care may be taken to improve the accuracy of measurement of </w:t>
      </w:r>
      <w:r w:rsidRPr="001406DF">
        <w:rPr>
          <w:b w:val="0"/>
          <w:i w:val="0"/>
          <w:position w:val="-12"/>
          <w:sz w:val="24"/>
          <w:szCs w:val="24"/>
          <w:u w:val="none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8pt" o:ole="">
            <v:imagedata r:id="rId7" o:title=""/>
          </v:shape>
          <o:OLEObject Type="Embed" ProgID="Equation.DSMT4" ShapeID="_x0000_i1025" DrawAspect="Content" ObjectID="_1322824370" r:id="rId8"/>
        </w:object>
      </w:r>
      <w:r>
        <w:rPr>
          <w:b w:val="0"/>
          <w:i w:val="0"/>
          <w:sz w:val="24"/>
          <w:szCs w:val="24"/>
          <w:u w:val="none"/>
        </w:rPr>
        <w:t xml:space="preserve">and </w:t>
      </w:r>
      <w:r w:rsidRPr="00D8230B">
        <w:rPr>
          <w:b w:val="0"/>
          <w:i w:val="0"/>
          <w:position w:val="-14"/>
          <w:sz w:val="24"/>
          <w:szCs w:val="24"/>
          <w:u w:val="none"/>
        </w:rPr>
        <w:object w:dxaOrig="279" w:dyaOrig="380">
          <v:shape id="_x0000_i1026" type="#_x0000_t75" style="width:14.25pt;height:18.75pt" o:ole="">
            <v:imagedata r:id="rId9" o:title=""/>
          </v:shape>
          <o:OLEObject Type="Embed" ProgID="Equation.DSMT4" ShapeID="_x0000_i1026" DrawAspect="Content" ObjectID="_1322824371" r:id="rId10"/>
        </w:object>
      </w:r>
      <w:r>
        <w:rPr>
          <w:b w:val="0"/>
          <w:i w:val="0"/>
          <w:sz w:val="24"/>
          <w:szCs w:val="24"/>
          <w:u w:val="none"/>
        </w:rPr>
        <w:t>?</w:t>
      </w:r>
    </w:p>
    <w:p w:rsidR="001F6297" w:rsidRDefault="001F6297" w:rsidP="001F6297">
      <w:pPr>
        <w:numPr>
          <w:ilvl w:val="0"/>
          <w:numId w:val="1"/>
        </w:numPr>
        <w:spacing w:line="360" w:lineRule="auto"/>
        <w:jc w:val="both"/>
        <w:rPr>
          <w:b w:val="0"/>
          <w:i w:val="0"/>
          <w:sz w:val="24"/>
          <w:szCs w:val="24"/>
          <w:u w:val="none"/>
        </w:rPr>
      </w:pPr>
      <w:r>
        <w:rPr>
          <w:b w:val="0"/>
          <w:i w:val="0"/>
          <w:sz w:val="24"/>
          <w:szCs w:val="24"/>
          <w:u w:val="none"/>
        </w:rPr>
        <w:t>Can one utilize maxima values instead of minima values of the standing wave pattern?</w:t>
      </w:r>
    </w:p>
    <w:p w:rsidR="001F6297" w:rsidRDefault="001F6297" w:rsidP="001F6297">
      <w:pPr>
        <w:numPr>
          <w:ilvl w:val="0"/>
          <w:numId w:val="1"/>
        </w:numPr>
        <w:spacing w:line="360" w:lineRule="auto"/>
        <w:jc w:val="both"/>
        <w:rPr>
          <w:b w:val="0"/>
          <w:i w:val="0"/>
          <w:sz w:val="24"/>
          <w:szCs w:val="24"/>
          <w:u w:val="none"/>
        </w:rPr>
      </w:pPr>
      <w:r>
        <w:rPr>
          <w:b w:val="0"/>
          <w:i w:val="0"/>
          <w:sz w:val="24"/>
          <w:szCs w:val="24"/>
          <w:u w:val="none"/>
        </w:rPr>
        <w:t>Can one use a plane dielectric sheet in place of the metal sheet?</w:t>
      </w:r>
    </w:p>
    <w:p w:rsidR="00520312" w:rsidRPr="001F6297" w:rsidRDefault="001F6297" w:rsidP="001F6297">
      <w:pPr>
        <w:numPr>
          <w:ilvl w:val="0"/>
          <w:numId w:val="1"/>
        </w:numPr>
        <w:spacing w:line="360" w:lineRule="auto"/>
        <w:jc w:val="both"/>
        <w:rPr>
          <w:b w:val="0"/>
          <w:i w:val="0"/>
          <w:sz w:val="24"/>
          <w:szCs w:val="24"/>
          <w:u w:val="none"/>
        </w:rPr>
      </w:pPr>
      <w:r>
        <w:rPr>
          <w:b w:val="0"/>
          <w:i w:val="0"/>
          <w:sz w:val="24"/>
          <w:szCs w:val="24"/>
          <w:u w:val="none"/>
        </w:rPr>
        <w:t>List some source of error which may cause a discrepancy between the estimated and measured value of a, the broad dimension of the waveguide.</w:t>
      </w:r>
    </w:p>
    <w:sectPr w:rsidR="00520312" w:rsidRPr="001F6297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E4727" w:rsidRDefault="008E4727" w:rsidP="008737B4">
      <w:r>
        <w:separator/>
      </w:r>
    </w:p>
  </w:endnote>
  <w:endnote w:type="continuationSeparator" w:id="1">
    <w:p w:rsidR="008E4727" w:rsidRDefault="008E4727" w:rsidP="008737B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37B4" w:rsidRDefault="008737B4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37B4" w:rsidRDefault="008737B4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37B4" w:rsidRDefault="008737B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E4727" w:rsidRDefault="008E4727" w:rsidP="008737B4">
      <w:r>
        <w:separator/>
      </w:r>
    </w:p>
  </w:footnote>
  <w:footnote w:type="continuationSeparator" w:id="1">
    <w:p w:rsidR="008E4727" w:rsidRDefault="008E4727" w:rsidP="008737B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37B4" w:rsidRDefault="008737B4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5153751" o:spid="_x0000_s2050" type="#_x0000_t75" style="position:absolute;margin-left:0;margin-top:0;width:540pt;height:549.5pt;z-index:-251657216;mso-position-horizontal:center;mso-position-horizontal-relative:margin;mso-position-vertical:center;mso-position-vertical-relative:margin" o:allowincell="f">
          <v:imagedata r:id="rId1" o:title="iitdelhilogo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37B4" w:rsidRDefault="008737B4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5153752" o:spid="_x0000_s2051" type="#_x0000_t75" style="position:absolute;margin-left:0;margin-top:0;width:540pt;height:549.5pt;z-index:-251656192;mso-position-horizontal:center;mso-position-horizontal-relative:margin;mso-position-vertical:center;mso-position-vertical-relative:margin" o:allowincell="f">
          <v:imagedata r:id="rId1" o:title="iitdelhilogo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37B4" w:rsidRDefault="008737B4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5153750" o:spid="_x0000_s2049" type="#_x0000_t75" style="position:absolute;margin-left:0;margin-top:0;width:540pt;height:549.5pt;z-index:-251658240;mso-position-horizontal:center;mso-position-horizontal-relative:margin;mso-position-vertical:center;mso-position-vertical-relative:margin" o:allowincell="f">
          <v:imagedata r:id="rId1" o:title="iitdelhilogo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9DA4F1F"/>
    <w:multiLevelType w:val="hybridMultilevel"/>
    <w:tmpl w:val="5ACA7706"/>
    <w:lvl w:ilvl="0" w:tplc="E800DC5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efaultTabStop w:val="720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1F6297"/>
    <w:rsid w:val="001471A9"/>
    <w:rsid w:val="001B049F"/>
    <w:rsid w:val="001D1283"/>
    <w:rsid w:val="001F6297"/>
    <w:rsid w:val="002516D7"/>
    <w:rsid w:val="00310A00"/>
    <w:rsid w:val="00387F77"/>
    <w:rsid w:val="003A65DE"/>
    <w:rsid w:val="004E53A8"/>
    <w:rsid w:val="00520312"/>
    <w:rsid w:val="00541B6D"/>
    <w:rsid w:val="00564EBD"/>
    <w:rsid w:val="00596D56"/>
    <w:rsid w:val="005D0C69"/>
    <w:rsid w:val="007579B8"/>
    <w:rsid w:val="00793067"/>
    <w:rsid w:val="008242C2"/>
    <w:rsid w:val="00864BF6"/>
    <w:rsid w:val="008737B4"/>
    <w:rsid w:val="00877535"/>
    <w:rsid w:val="008A2561"/>
    <w:rsid w:val="008E4727"/>
    <w:rsid w:val="008F17E9"/>
    <w:rsid w:val="009317A2"/>
    <w:rsid w:val="00960EF6"/>
    <w:rsid w:val="00987B49"/>
    <w:rsid w:val="00A90393"/>
    <w:rsid w:val="00AA1798"/>
    <w:rsid w:val="00B92DEA"/>
    <w:rsid w:val="00C32FC8"/>
    <w:rsid w:val="00C817FB"/>
    <w:rsid w:val="00CE2C58"/>
    <w:rsid w:val="00D00AA3"/>
    <w:rsid w:val="00D251CA"/>
    <w:rsid w:val="00D30538"/>
    <w:rsid w:val="00D51124"/>
    <w:rsid w:val="00DB3D1D"/>
    <w:rsid w:val="00EB3532"/>
    <w:rsid w:val="00EF1BC1"/>
    <w:rsid w:val="00F100A5"/>
    <w:rsid w:val="00F5766A"/>
    <w:rsid w:val="00FD48F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F6297"/>
    <w:rPr>
      <w:b/>
      <w:i/>
      <w:sz w:val="28"/>
      <w:szCs w:val="28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8737B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8737B4"/>
    <w:rPr>
      <w:b/>
      <w:i/>
      <w:sz w:val="28"/>
      <w:szCs w:val="28"/>
      <w:u w:val="single"/>
    </w:rPr>
  </w:style>
  <w:style w:type="paragraph" w:styleId="Footer">
    <w:name w:val="footer"/>
    <w:basedOn w:val="Normal"/>
    <w:link w:val="FooterChar"/>
    <w:rsid w:val="008737B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8737B4"/>
    <w:rPr>
      <w:b/>
      <w:i/>
      <w:sz w:val="28"/>
      <w:szCs w:val="28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65</Words>
  <Characters>376</Characters>
  <Application>Microsoft Office Word</Application>
  <DocSecurity>0</DocSecurity>
  <Lines>3</Lines>
  <Paragraphs>1</Paragraphs>
  <ScaleCrop>false</ScaleCrop>
  <Company/>
  <LinksUpToDate>false</LinksUpToDate>
  <CharactersWithSpaces>4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2</cp:revision>
  <dcterms:created xsi:type="dcterms:W3CDTF">2009-12-20T08:54:00Z</dcterms:created>
  <dcterms:modified xsi:type="dcterms:W3CDTF">2009-12-20T08:56:00Z</dcterms:modified>
</cp:coreProperties>
</file>